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"/>
  </p:notesMasterIdLst>
  <p:sldIdLst>
    <p:sldId id="257" r:id="rId2"/>
    <p:sldId id="275" r:id="rId3"/>
    <p:sldId id="276" r:id="rId4"/>
    <p:sldId id="277" r:id="rId5"/>
    <p:sldId id="278" r:id="rId6"/>
    <p:sldId id="279" r:id="rId7"/>
    <p:sldId id="280" r:id="rId8"/>
    <p:sldId id="281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294" y="7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10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49FD2-0AFB-45F4-9894-B6FE7B8A2802}" type="datetimeFigureOut">
              <a:rPr lang="en-US" smtClean="0"/>
              <a:t>2/2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66F430-58AD-4A5D-B6ED-14D8C31100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2804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6F430-58AD-4A5D-B6ED-14D8C311006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9891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2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2/2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2/2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2/2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2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2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301A07B7-DE92-4341-ADD3-C8C7ABF9C50A}" type="datetimeFigureOut">
              <a:rPr lang="en-US" smtClean="0"/>
              <a:t>2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0" y="4869160"/>
            <a:ext cx="69389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- 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rõ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ố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3356992"/>
            <a:ext cx="643163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-    HS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-  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Vertical Scroll 4"/>
          <p:cNvSpPr/>
          <p:nvPr/>
        </p:nvSpPr>
        <p:spPr>
          <a:xfrm>
            <a:off x="1187624" y="1268760"/>
            <a:ext cx="7128792" cy="1584176"/>
          </a:xfrm>
          <a:prstGeom prst="verticalScroll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.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9319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1680" y="6858000"/>
            <a:ext cx="6512511" cy="278904"/>
          </a:xfrm>
        </p:spPr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0" y="31278"/>
            <a:ext cx="9144000" cy="6710090"/>
          </a:xfrm>
        </p:spPr>
        <p:txBody>
          <a:bodyPr>
            <a:normAutofit/>
          </a:bodyPr>
          <a:lstStyle/>
          <a:p>
            <a:pPr marL="4572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" indent="0">
              <a:buNone/>
            </a:pP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1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;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4572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792287"/>
              </p:ext>
            </p:extLst>
          </p:nvPr>
        </p:nvGraphicFramePr>
        <p:xfrm>
          <a:off x="251520" y="2204864"/>
          <a:ext cx="3235672" cy="1156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3" name="Equation" r:id="rId3" imgW="1574640" imgH="583920" progId="Equation.DSMT4">
                  <p:embed/>
                </p:oleObj>
              </mc:Choice>
              <mc:Fallback>
                <p:oleObj name="Equation" r:id="rId3" imgW="15746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2204864"/>
                        <a:ext cx="3235672" cy="1156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472761"/>
              </p:ext>
            </p:extLst>
          </p:nvPr>
        </p:nvGraphicFramePr>
        <p:xfrm>
          <a:off x="107504" y="3501008"/>
          <a:ext cx="6264696" cy="84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4" name="Equation" r:id="rId5" imgW="2158920" imgH="393480" progId="Equation.DSMT4">
                  <p:embed/>
                </p:oleObj>
              </mc:Choice>
              <mc:Fallback>
                <p:oleObj name="Equation" r:id="rId5" imgW="2158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504" y="3501008"/>
                        <a:ext cx="6264696" cy="844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50541"/>
              </p:ext>
            </p:extLst>
          </p:nvPr>
        </p:nvGraphicFramePr>
        <p:xfrm>
          <a:off x="2411760" y="4797152"/>
          <a:ext cx="292224" cy="70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5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1760" y="4797152"/>
                        <a:ext cx="292224" cy="700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536787"/>
              </p:ext>
            </p:extLst>
          </p:nvPr>
        </p:nvGraphicFramePr>
        <p:xfrm>
          <a:off x="5148064" y="4797152"/>
          <a:ext cx="474340" cy="68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6"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8064" y="4797152"/>
                        <a:ext cx="474340" cy="681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849517"/>
              </p:ext>
            </p:extLst>
          </p:nvPr>
        </p:nvGraphicFramePr>
        <p:xfrm>
          <a:off x="5724128" y="4797152"/>
          <a:ext cx="47434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7" name="Equation" r:id="rId11" imgW="228600" imgH="393480" progId="Equation.DSMT4">
                  <p:embed/>
                </p:oleObj>
              </mc:Choice>
              <mc:Fallback>
                <p:oleObj name="Equation" r:id="rId11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24128" y="4797152"/>
                        <a:ext cx="474340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526591"/>
              </p:ext>
            </p:extLst>
          </p:nvPr>
        </p:nvGraphicFramePr>
        <p:xfrm>
          <a:off x="2411760" y="5661248"/>
          <a:ext cx="2921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8" name="Equation" r:id="rId13" imgW="152280" imgH="393480" progId="Equation.DSMT4">
                  <p:embed/>
                </p:oleObj>
              </mc:Choice>
              <mc:Fallback>
                <p:oleObj name="Equation" r:id="rId13" imgW="1522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661248"/>
                        <a:ext cx="2921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6400"/>
              </p:ext>
            </p:extLst>
          </p:nvPr>
        </p:nvGraphicFramePr>
        <p:xfrm>
          <a:off x="1475656" y="5733256"/>
          <a:ext cx="4746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9" name="Equation" r:id="rId15" imgW="228600" imgH="393480" progId="Equation.DSMT4">
                  <p:embed/>
                </p:oleObj>
              </mc:Choice>
              <mc:Fallback>
                <p:oleObj name="Equation" r:id="rId15" imgW="2286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733256"/>
                        <a:ext cx="4746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74600"/>
              </p:ext>
            </p:extLst>
          </p:nvPr>
        </p:nvGraphicFramePr>
        <p:xfrm>
          <a:off x="8604448" y="4797152"/>
          <a:ext cx="2921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0" name="Equation" r:id="rId17" imgW="152334" imgH="393529" progId="Equation.DSMT4">
                  <p:embed/>
                </p:oleObj>
              </mc:Choice>
              <mc:Fallback>
                <p:oleObj name="Equation" r:id="rId17" imgW="152334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448" y="4797152"/>
                        <a:ext cx="2921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2950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7704" y="6754552"/>
            <a:ext cx="6512511" cy="206896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0" y="-21680"/>
            <a:ext cx="9144000" cy="6763048"/>
          </a:xfrm>
        </p:spPr>
        <p:txBody>
          <a:bodyPr/>
          <a:lstStyle/>
          <a:p>
            <a:pPr marL="45720" indent="0"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45720" indent="0">
              <a:buNone/>
            </a:pP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</a:t>
            </a:r>
          </a:p>
          <a:p>
            <a:pPr marL="45720" indent="0">
              <a:buNone/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, ta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" indent="0">
              <a:buNone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3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45720" indent="0">
              <a:buNone/>
            </a:pP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801798"/>
              </p:ext>
            </p:extLst>
          </p:nvPr>
        </p:nvGraphicFramePr>
        <p:xfrm>
          <a:off x="3563888" y="764704"/>
          <a:ext cx="436240" cy="772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2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888" y="764704"/>
                        <a:ext cx="436240" cy="772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539956"/>
              </p:ext>
            </p:extLst>
          </p:nvPr>
        </p:nvGraphicFramePr>
        <p:xfrm>
          <a:off x="4283968" y="692696"/>
          <a:ext cx="487040" cy="84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3" name="Equation" r:id="rId5" imgW="253800" imgH="393480" progId="Equation.DSMT4">
                  <p:embed/>
                </p:oleObj>
              </mc:Choice>
              <mc:Fallback>
                <p:oleObj name="Equation" r:id="rId5" imgW="253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3968" y="692696"/>
                        <a:ext cx="487040" cy="844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096591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4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419411"/>
              </p:ext>
            </p:extLst>
          </p:nvPr>
        </p:nvGraphicFramePr>
        <p:xfrm>
          <a:off x="395536" y="1916832"/>
          <a:ext cx="2016224" cy="863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5" name="Equation" r:id="rId9" imgW="876240" imgH="431640" progId="Equation.DSMT4">
                  <p:embed/>
                </p:oleObj>
              </mc:Choice>
              <mc:Fallback>
                <p:oleObj name="Equation" r:id="rId9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536" y="1916832"/>
                        <a:ext cx="2016224" cy="863848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333566"/>
              </p:ext>
            </p:extLst>
          </p:nvPr>
        </p:nvGraphicFramePr>
        <p:xfrm>
          <a:off x="3923928" y="1916832"/>
          <a:ext cx="3096344" cy="84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6" name="Equation" r:id="rId11" imgW="939600" imgH="393480" progId="Equation.DSMT4">
                  <p:embed/>
                </p:oleObj>
              </mc:Choice>
              <mc:Fallback>
                <p:oleObj name="Equation" r:id="rId11" imgW="93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23928" y="1916832"/>
                        <a:ext cx="3096344" cy="844922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495259"/>
              </p:ext>
            </p:extLst>
          </p:nvPr>
        </p:nvGraphicFramePr>
        <p:xfrm>
          <a:off x="2987824" y="3356992"/>
          <a:ext cx="126427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7" name="Equation" r:id="rId13" imgW="368280" imgH="393480" progId="Equation.DSMT4">
                  <p:embed/>
                </p:oleObj>
              </mc:Choice>
              <mc:Fallback>
                <p:oleObj name="Equation" r:id="rId13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87824" y="3356992"/>
                        <a:ext cx="1264270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249120"/>
              </p:ext>
            </p:extLst>
          </p:nvPr>
        </p:nvGraphicFramePr>
        <p:xfrm>
          <a:off x="5004048" y="3356992"/>
          <a:ext cx="175131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8" name="Equation" r:id="rId15" imgW="622080" imgH="431640" progId="Equation.DSMT4">
                  <p:embed/>
                </p:oleObj>
              </mc:Choice>
              <mc:Fallback>
                <p:oleObj name="Equation" r:id="rId15" imgW="62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04048" y="3356992"/>
                        <a:ext cx="1751310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069988"/>
              </p:ext>
            </p:extLst>
          </p:nvPr>
        </p:nvGraphicFramePr>
        <p:xfrm>
          <a:off x="179512" y="4653136"/>
          <a:ext cx="4248472" cy="75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9" name="Equation" r:id="rId17" imgW="1549080" imgH="393480" progId="Equation.DSMT4">
                  <p:embed/>
                </p:oleObj>
              </mc:Choice>
              <mc:Fallback>
                <p:oleObj name="Equation" r:id="rId17" imgW="1549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9512" y="4653136"/>
                        <a:ext cx="4248472" cy="753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839892"/>
              </p:ext>
            </p:extLst>
          </p:nvPr>
        </p:nvGraphicFramePr>
        <p:xfrm>
          <a:off x="179512" y="5589240"/>
          <a:ext cx="4176464" cy="935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0" name="Equation" r:id="rId19" imgW="2082600" imgH="431640" progId="Equation.DSMT4">
                  <p:embed/>
                </p:oleObj>
              </mc:Choice>
              <mc:Fallback>
                <p:oleObj name="Equation" r:id="rId19" imgW="2082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9512" y="5589240"/>
                        <a:ext cx="4176464" cy="935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465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9672" y="6741368"/>
            <a:ext cx="6512511" cy="566936"/>
          </a:xfrm>
        </p:spPr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0" y="-21680"/>
            <a:ext cx="9144000" cy="6835056"/>
          </a:xfrm>
        </p:spPr>
        <p:txBody>
          <a:bodyPr/>
          <a:lstStyle/>
          <a:p>
            <a:pPr marL="4572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&gt;</a:t>
            </a:r>
          </a:p>
          <a:p>
            <a:pPr marL="4572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D </a:t>
            </a:r>
          </a:p>
          <a:p>
            <a:pPr marL="4572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499223"/>
              </p:ext>
            </p:extLst>
          </p:nvPr>
        </p:nvGraphicFramePr>
        <p:xfrm>
          <a:off x="539552" y="260648"/>
          <a:ext cx="3072730" cy="791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7" name="Equation" r:id="rId3" imgW="1104840" imgH="431640" progId="Equation.DSMT4">
                  <p:embed/>
                </p:oleObj>
              </mc:Choice>
              <mc:Fallback>
                <p:oleObj name="Equation" r:id="rId3" imgW="1104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260648"/>
                        <a:ext cx="3072730" cy="791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941583"/>
              </p:ext>
            </p:extLst>
          </p:nvPr>
        </p:nvGraphicFramePr>
        <p:xfrm>
          <a:off x="1691680" y="1988840"/>
          <a:ext cx="367240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8" name="Equation" r:id="rId5" imgW="1168200" imgH="431640" progId="Equation.DSMT4">
                  <p:embed/>
                </p:oleObj>
              </mc:Choice>
              <mc:Fallback>
                <p:oleObj name="Equation" r:id="rId5" imgW="1168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1988840"/>
                        <a:ext cx="3672408" cy="1008112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94795"/>
              </p:ext>
            </p:extLst>
          </p:nvPr>
        </p:nvGraphicFramePr>
        <p:xfrm>
          <a:off x="107504" y="3501008"/>
          <a:ext cx="856895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" name="Equation" r:id="rId7" imgW="2895480" imgH="393480" progId="Equation.DSMT4">
                  <p:embed/>
                </p:oleObj>
              </mc:Choice>
              <mc:Fallback>
                <p:oleObj name="Equation" r:id="rId7" imgW="289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504" y="3501008"/>
                        <a:ext cx="8568952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588784"/>
              </p:ext>
            </p:extLst>
          </p:nvPr>
        </p:nvGraphicFramePr>
        <p:xfrm>
          <a:off x="1475656" y="4653136"/>
          <a:ext cx="6408712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0" name="Equation" r:id="rId9" imgW="1955520" imgH="939600" progId="Equation.DSMT4">
                  <p:embed/>
                </p:oleObj>
              </mc:Choice>
              <mc:Fallback>
                <p:oleObj name="Equation" r:id="rId9" imgW="19555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5656" y="4653136"/>
                        <a:ext cx="6408712" cy="2016224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4168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5656" y="6669360"/>
            <a:ext cx="6512511" cy="494928"/>
          </a:xfrm>
        </p:spPr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0" y="0"/>
            <a:ext cx="9144000" cy="6381328"/>
          </a:xfrm>
        </p:spPr>
        <p:txBody>
          <a:bodyPr/>
          <a:lstStyle/>
          <a:p>
            <a:pPr marL="45720" indent="0"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45720" indent="0"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4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45720" indent="0">
              <a:buNone/>
            </a:pP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884643"/>
              </p:ext>
            </p:extLst>
          </p:nvPr>
        </p:nvGraphicFramePr>
        <p:xfrm>
          <a:off x="107504" y="1268760"/>
          <a:ext cx="818038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5" name="Equation" r:id="rId3" imgW="2298600" imgH="393480" progId="Equation.DSMT4">
                  <p:embed/>
                </p:oleObj>
              </mc:Choice>
              <mc:Fallback>
                <p:oleObj name="Equation" r:id="rId3" imgW="229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04" y="1268760"/>
                        <a:ext cx="8180388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680029"/>
              </p:ext>
            </p:extLst>
          </p:nvPr>
        </p:nvGraphicFramePr>
        <p:xfrm>
          <a:off x="19422" y="2636912"/>
          <a:ext cx="7884368" cy="91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6" name="Equation" r:id="rId5" imgW="3149280" imgH="393480" progId="Equation.DSMT4">
                  <p:embed/>
                </p:oleObj>
              </mc:Choice>
              <mc:Fallback>
                <p:oleObj name="Equation" r:id="rId5" imgW="314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22" y="2636912"/>
                        <a:ext cx="7884368" cy="916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830398"/>
              </p:ext>
            </p:extLst>
          </p:nvPr>
        </p:nvGraphicFramePr>
        <p:xfrm>
          <a:off x="107504" y="3933056"/>
          <a:ext cx="763284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7" name="Equation" r:id="rId7" imgW="2692080" imgH="393480" progId="Equation.DSMT4">
                  <p:embed/>
                </p:oleObj>
              </mc:Choice>
              <mc:Fallback>
                <p:oleObj name="Equation" r:id="rId7" imgW="269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504" y="3933056"/>
                        <a:ext cx="7632848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410190"/>
              </p:ext>
            </p:extLst>
          </p:nvPr>
        </p:nvGraphicFramePr>
        <p:xfrm>
          <a:off x="0" y="5445224"/>
          <a:ext cx="712879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8" name="Equation" r:id="rId9" imgW="3098520" imgH="393480" progId="Equation.DSMT4">
                  <p:embed/>
                </p:oleObj>
              </mc:Choice>
              <mc:Fallback>
                <p:oleObj name="Equation" r:id="rId9" imgW="309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0" y="5445224"/>
                        <a:ext cx="7128792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4090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7664" y="7245424"/>
            <a:ext cx="6512511" cy="332656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0" y="-1"/>
            <a:ext cx="9144000" cy="6810375"/>
          </a:xfrm>
        </p:spPr>
        <p:txBody>
          <a:bodyPr/>
          <a:lstStyle/>
          <a:p>
            <a:pPr marL="45720" indent="0"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" indent="0"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738916"/>
              </p:ext>
            </p:extLst>
          </p:nvPr>
        </p:nvGraphicFramePr>
        <p:xfrm>
          <a:off x="1619672" y="404664"/>
          <a:ext cx="266429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3" name="Equation" r:id="rId4" imgW="1066680" imgH="393480" progId="Equation.DSMT4">
                  <p:embed/>
                </p:oleObj>
              </mc:Choice>
              <mc:Fallback>
                <p:oleObj name="Equation" r:id="rId4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9672" y="404664"/>
                        <a:ext cx="266429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335829"/>
              </p:ext>
            </p:extLst>
          </p:nvPr>
        </p:nvGraphicFramePr>
        <p:xfrm>
          <a:off x="179512" y="1844824"/>
          <a:ext cx="237626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4" name="Equation" r:id="rId6" imgW="1066680" imgH="393480" progId="Equation.DSMT4">
                  <p:embed/>
                </p:oleObj>
              </mc:Choice>
              <mc:Fallback>
                <p:oleObj name="Equation" r:id="rId6" imgW="10666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844824"/>
                        <a:ext cx="2376264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738904"/>
              </p:ext>
            </p:extLst>
          </p:nvPr>
        </p:nvGraphicFramePr>
        <p:xfrm>
          <a:off x="179512" y="2636912"/>
          <a:ext cx="2520280" cy="62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5" name="Equation" r:id="rId8" imgW="1143000" imgH="393480" progId="Equation.DSMT4">
                  <p:embed/>
                </p:oleObj>
              </mc:Choice>
              <mc:Fallback>
                <p:oleObj name="Equation" r:id="rId8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512" y="2636912"/>
                        <a:ext cx="2520280" cy="628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513126"/>
              </p:ext>
            </p:extLst>
          </p:nvPr>
        </p:nvGraphicFramePr>
        <p:xfrm>
          <a:off x="179512" y="3501008"/>
          <a:ext cx="266429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6" name="Equation" r:id="rId10" imgW="1155600" imgH="393480" progId="Equation.DSMT4">
                  <p:embed/>
                </p:oleObj>
              </mc:Choice>
              <mc:Fallback>
                <p:oleObj name="Equation" r:id="rId10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9512" y="3501008"/>
                        <a:ext cx="266429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904277"/>
              </p:ext>
            </p:extLst>
          </p:nvPr>
        </p:nvGraphicFramePr>
        <p:xfrm>
          <a:off x="0" y="4293096"/>
          <a:ext cx="2149972" cy="62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7" name="Equation" r:id="rId12" imgW="761760" imgH="393480" progId="Equation.DSMT4">
                  <p:embed/>
                </p:oleObj>
              </mc:Choice>
              <mc:Fallback>
                <p:oleObj name="Equation" r:id="rId12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0" y="4293096"/>
                        <a:ext cx="2149972" cy="628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808991"/>
              </p:ext>
            </p:extLst>
          </p:nvPr>
        </p:nvGraphicFramePr>
        <p:xfrm>
          <a:off x="899592" y="5157192"/>
          <a:ext cx="1872208" cy="62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8" name="Equation" r:id="rId14" imgW="761760" imgH="393480" progId="Equation.DSMT4">
                  <p:embed/>
                </p:oleObj>
              </mc:Choice>
              <mc:Fallback>
                <p:oleObj name="Equation" r:id="rId14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99592" y="5157192"/>
                        <a:ext cx="1872208" cy="628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72247"/>
              </p:ext>
            </p:extLst>
          </p:nvPr>
        </p:nvGraphicFramePr>
        <p:xfrm>
          <a:off x="1187624" y="5949280"/>
          <a:ext cx="4567634" cy="62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9" name="Equation" r:id="rId16" imgW="2222280" imgH="393480" progId="Equation.DSMT4">
                  <p:embed/>
                </p:oleObj>
              </mc:Choice>
              <mc:Fallback>
                <p:oleObj name="Equation" r:id="rId16" imgW="222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87624" y="5949280"/>
                        <a:ext cx="4567634" cy="628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3404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9672" y="6957392"/>
            <a:ext cx="6512511" cy="144016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10318" y="0"/>
            <a:ext cx="9133681" cy="6858000"/>
          </a:xfrm>
        </p:spPr>
        <p:txBody>
          <a:bodyPr/>
          <a:lstStyle/>
          <a:p>
            <a:pPr marL="45720" indent="0"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" indent="0">
              <a:buNone/>
            </a:pP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uổ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9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1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),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ành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ửa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át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       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" indent="0">
              <a:buNone/>
            </a:pP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ét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ành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" indent="0">
              <a:buNone/>
            </a:pP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" indent="0">
              <a:buNone/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ành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ửa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át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ét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" indent="0">
              <a:buNone/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ủ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? </a:t>
            </a:r>
            <a:endParaRPr lang="en-US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45720" indent="0">
              <a:buNone/>
            </a:pP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   21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- 19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= 2 (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marL="45720" indent="0">
              <a:buNone/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ành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ửa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át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ét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502920" indent="-457200">
              <a:buAutoNum type="alphaLcParenR"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02920" indent="-457200">
              <a:buAutoNum type="alphaLcParenR"/>
            </a:pP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02920" indent="-457200">
              <a:buAutoNum type="alphaLcParenR"/>
            </a:pP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02920" indent="-457200">
              <a:buAutoNum type="alphaLcParenR"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(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45720" indent="0">
              <a:buNone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780588"/>
              </p:ext>
            </p:extLst>
          </p:nvPr>
        </p:nvGraphicFramePr>
        <p:xfrm>
          <a:off x="5508104" y="332656"/>
          <a:ext cx="43204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0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8104" y="332656"/>
                        <a:ext cx="432048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854553"/>
              </p:ext>
            </p:extLst>
          </p:nvPr>
        </p:nvGraphicFramePr>
        <p:xfrm>
          <a:off x="7740352" y="332656"/>
          <a:ext cx="46164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1" name="Equation" r:id="rId5" imgW="203040" imgH="393480" progId="Equation.DSMT4">
                  <p:embed/>
                </p:oleObj>
              </mc:Choice>
              <mc:Fallback>
                <p:oleObj name="Equation" r:id="rId5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40352" y="332656"/>
                        <a:ext cx="461640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309249"/>
              </p:ext>
            </p:extLst>
          </p:nvPr>
        </p:nvGraphicFramePr>
        <p:xfrm>
          <a:off x="5220072" y="1268760"/>
          <a:ext cx="43204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2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20072" y="1268760"/>
                        <a:ext cx="432048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15110"/>
              </p:ext>
            </p:extLst>
          </p:nvPr>
        </p:nvGraphicFramePr>
        <p:xfrm>
          <a:off x="1691680" y="4005064"/>
          <a:ext cx="1656184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" name="Equation" r:id="rId9" imgW="965160" imgH="2044440" progId="Equation.DSMT4">
                  <p:embed/>
                </p:oleObj>
              </mc:Choice>
              <mc:Fallback>
                <p:oleObj name="Equation" r:id="rId9" imgW="96516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1680" y="4005064"/>
                        <a:ext cx="1656184" cy="2736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28390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4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264096"/>
              </p:ext>
            </p:extLst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5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4680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5656" y="6957392"/>
            <a:ext cx="6512511" cy="350912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0" y="21382"/>
            <a:ext cx="9144000" cy="683661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ành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ửa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át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ét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</a:t>
            </a:r>
          </a:p>
          <a:p>
            <a:pPr marL="4572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" indent="0">
              <a:buNone/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(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45720" indent="0">
              <a:buNone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None/>
            </a:pP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ủ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274483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893188"/>
              </p:ext>
            </p:extLst>
          </p:nvPr>
        </p:nvGraphicFramePr>
        <p:xfrm>
          <a:off x="539552" y="836712"/>
          <a:ext cx="5400600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Equation" r:id="rId5" imgW="2831760" imgH="838080" progId="Equation.DSMT4">
                  <p:embed/>
                </p:oleObj>
              </mc:Choice>
              <mc:Fallback>
                <p:oleObj name="Equation" r:id="rId5" imgW="2831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836712"/>
                        <a:ext cx="5400600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Horizontal Scroll 15"/>
          <p:cNvSpPr/>
          <p:nvPr/>
        </p:nvSpPr>
        <p:spPr>
          <a:xfrm>
            <a:off x="1043608" y="3645024"/>
            <a:ext cx="6696744" cy="2520280"/>
          </a:xfrm>
          <a:prstGeom prst="horizontalScroll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ặ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ò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TVN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9; 60; 62; 65; 68 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3)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70460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546</TotalTime>
  <Words>424</Words>
  <Application>Microsoft Office PowerPoint</Application>
  <PresentationFormat>On-screen Show (4:3)</PresentationFormat>
  <Paragraphs>76</Paragraphs>
  <Slides>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Slipstream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etGam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ifteeN</dc:creator>
  <cp:lastModifiedBy>fifteeN</cp:lastModifiedBy>
  <cp:revision>81</cp:revision>
  <dcterms:created xsi:type="dcterms:W3CDTF">2020-04-27T02:37:34Z</dcterms:created>
  <dcterms:modified xsi:type="dcterms:W3CDTF">2021-02-23T02:57:35Z</dcterms:modified>
</cp:coreProperties>
</file>